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88" r:id="rId3"/>
    <p:sldId id="289" r:id="rId4"/>
    <p:sldId id="290" r:id="rId5"/>
    <p:sldId id="291" r:id="rId6"/>
    <p:sldId id="292" r:id="rId7"/>
    <p:sldId id="293" r:id="rId8"/>
    <p:sldId id="294" r:id="rId9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8942B4-E3DB-4B64-8DAC-C9BA7A4E81C4}" type="datetimeFigureOut">
              <a:rPr lang="pt-BR" smtClean="0"/>
              <a:t>09/08/2019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93BB5A-16D0-4B6A-AD88-67E018DA18C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02726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 smtClean="0"/>
              <a:t>Clique para editar o estilo do subtítulo mestre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F086B-4A1C-4BAE-8333-3970651EA7EE}" type="datetimeFigureOut">
              <a:rPr lang="pt-BR" smtClean="0"/>
              <a:t>09/08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96FA8-135B-4BE0-9E1C-6AEC7149A1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694464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F086B-4A1C-4BAE-8333-3970651EA7EE}" type="datetimeFigureOut">
              <a:rPr lang="pt-BR" smtClean="0"/>
              <a:t>09/08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96FA8-135B-4BE0-9E1C-6AEC7149A1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673754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F086B-4A1C-4BAE-8333-3970651EA7EE}" type="datetimeFigureOut">
              <a:rPr lang="pt-BR" smtClean="0"/>
              <a:t>09/08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96FA8-135B-4BE0-9E1C-6AEC7149A1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201821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F086B-4A1C-4BAE-8333-3970651EA7EE}" type="datetimeFigureOut">
              <a:rPr lang="pt-BR" smtClean="0"/>
              <a:t>09/08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96FA8-135B-4BE0-9E1C-6AEC7149A1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31763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F086B-4A1C-4BAE-8333-3970651EA7EE}" type="datetimeFigureOut">
              <a:rPr lang="pt-BR" smtClean="0"/>
              <a:t>09/08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96FA8-135B-4BE0-9E1C-6AEC7149A1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41382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F086B-4A1C-4BAE-8333-3970651EA7EE}" type="datetimeFigureOut">
              <a:rPr lang="pt-BR" smtClean="0"/>
              <a:t>09/08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96FA8-135B-4BE0-9E1C-6AEC7149A1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315427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F086B-4A1C-4BAE-8333-3970651EA7EE}" type="datetimeFigureOut">
              <a:rPr lang="pt-BR" smtClean="0"/>
              <a:t>09/08/2019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96FA8-135B-4BE0-9E1C-6AEC7149A1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231788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F086B-4A1C-4BAE-8333-3970651EA7EE}" type="datetimeFigureOut">
              <a:rPr lang="pt-BR" smtClean="0"/>
              <a:t>09/08/2019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96FA8-135B-4BE0-9E1C-6AEC7149A1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87136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F086B-4A1C-4BAE-8333-3970651EA7EE}" type="datetimeFigureOut">
              <a:rPr lang="pt-BR" smtClean="0"/>
              <a:t>09/08/2019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96FA8-135B-4BE0-9E1C-6AEC7149A1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313124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F086B-4A1C-4BAE-8333-3970651EA7EE}" type="datetimeFigureOut">
              <a:rPr lang="pt-BR" smtClean="0"/>
              <a:t>09/08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96FA8-135B-4BE0-9E1C-6AEC7149A1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98966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 smtClean="0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2F086B-4A1C-4BAE-8333-3970651EA7EE}" type="datetimeFigureOut">
              <a:rPr lang="pt-BR" smtClean="0"/>
              <a:t>09/08/2019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996FA8-135B-4BE0-9E1C-6AEC7149A1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615732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 smtClean="0"/>
              <a:t>Clique para editar o título mestre</a:t>
            </a:r>
            <a:endParaRPr lang="pt-BR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smtClean="0"/>
              <a:t>Clique para editar 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F086B-4A1C-4BAE-8333-3970651EA7EE}" type="datetimeFigureOut">
              <a:rPr lang="pt-BR" smtClean="0"/>
              <a:t>09/08/2019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996FA8-135B-4BE0-9E1C-6AEC7149A173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17681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pt-BR" smtClean="0"/>
              <a:t>Exercícios </a:t>
            </a:r>
            <a:r>
              <a:rPr lang="pt-BR" smtClean="0"/>
              <a:t>ONDULATÓRIA</a:t>
            </a:r>
            <a:br>
              <a:rPr lang="pt-BR" smtClean="0"/>
            </a:br>
            <a:r>
              <a:rPr lang="pt-BR" smtClean="0"/>
              <a:t>Parte 1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pt-BR" dirty="0" smtClean="0"/>
          </a:p>
          <a:p>
            <a:r>
              <a:rPr lang="pt-BR" dirty="0" smtClean="0"/>
              <a:t>EXERCÍCIOS EXTRAS</a:t>
            </a:r>
          </a:p>
          <a:p>
            <a:r>
              <a:rPr lang="pt-BR" dirty="0" smtClean="0"/>
              <a:t>PARA TREINAR EM SALA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149773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PT" spc="-1" dirty="0">
                <a:latin typeface="Arial"/>
              </a:rPr>
              <a:t>EXERCÍCIOS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 rotWithShape="1">
          <a:blip r:embed="rId2"/>
          <a:srcRect b="39222"/>
          <a:stretch/>
        </p:blipFill>
        <p:spPr>
          <a:xfrm>
            <a:off x="0" y="1455116"/>
            <a:ext cx="6096000" cy="4157054"/>
          </a:xfrm>
          <a:prstGeom prst="rect">
            <a:avLst/>
          </a:prstGeom>
        </p:spPr>
      </p:pic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t="59918"/>
          <a:stretch/>
        </p:blipFill>
        <p:spPr>
          <a:xfrm>
            <a:off x="6096000" y="4116470"/>
            <a:ext cx="6096000" cy="2741530"/>
          </a:xfrm>
          <a:prstGeom prst="rect">
            <a:avLst/>
          </a:prstGeom>
        </p:spPr>
      </p:pic>
      <p:sp>
        <p:nvSpPr>
          <p:cNvPr id="5" name="Elipse 4"/>
          <p:cNvSpPr/>
          <p:nvPr/>
        </p:nvSpPr>
        <p:spPr>
          <a:xfrm>
            <a:off x="6096000" y="5950670"/>
            <a:ext cx="436727" cy="394750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-607327" y="1187437"/>
            <a:ext cx="1050878" cy="6718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65358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PT" spc="-1" dirty="0">
                <a:latin typeface="Arial"/>
              </a:rPr>
              <a:t>EXERCÍCIOS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577" y="1305066"/>
            <a:ext cx="12308579" cy="3976618"/>
          </a:xfrm>
          <a:prstGeom prst="rect">
            <a:avLst/>
          </a:prstGeom>
        </p:spPr>
      </p:pic>
      <p:sp>
        <p:nvSpPr>
          <p:cNvPr id="4" name="Elipse 3"/>
          <p:cNvSpPr/>
          <p:nvPr/>
        </p:nvSpPr>
        <p:spPr>
          <a:xfrm>
            <a:off x="0" y="4886934"/>
            <a:ext cx="436727" cy="394750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/>
          <p:cNvSpPr/>
          <p:nvPr/>
        </p:nvSpPr>
        <p:spPr>
          <a:xfrm>
            <a:off x="-462566" y="1091026"/>
            <a:ext cx="1050878" cy="6718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1494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PT" spc="-1" dirty="0">
                <a:latin typeface="Arial"/>
              </a:rPr>
              <a:t>EXERCÍCIOS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179109"/>
            <a:ext cx="5131559" cy="5975415"/>
          </a:xfrm>
          <a:prstGeom prst="rect">
            <a:avLst/>
          </a:prstGeom>
        </p:spPr>
      </p:pic>
      <p:pic>
        <p:nvPicPr>
          <p:cNvPr id="4" name="Imagem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1725" y="1841594"/>
            <a:ext cx="6010275" cy="2628900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1558" y="5874959"/>
            <a:ext cx="1692323" cy="983041"/>
          </a:xfrm>
          <a:prstGeom prst="rect">
            <a:avLst/>
          </a:prstGeom>
        </p:spPr>
      </p:pic>
      <p:sp>
        <p:nvSpPr>
          <p:cNvPr id="6" name="Retângulo 5"/>
          <p:cNvSpPr/>
          <p:nvPr/>
        </p:nvSpPr>
        <p:spPr>
          <a:xfrm>
            <a:off x="286603" y="6469039"/>
            <a:ext cx="1050878" cy="6718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-743806" y="760227"/>
            <a:ext cx="1050878" cy="6718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30290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136" y="1146269"/>
            <a:ext cx="6455391" cy="4400256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PT" spc="-1" dirty="0">
                <a:latin typeface="Arial"/>
              </a:rPr>
              <a:t>EXERCÍCIOS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 rotWithShape="1">
          <a:blip r:embed="rId3"/>
          <a:srcRect t="50389"/>
          <a:stretch/>
        </p:blipFill>
        <p:spPr>
          <a:xfrm>
            <a:off x="6268795" y="5404513"/>
            <a:ext cx="6010275" cy="1304214"/>
          </a:xfrm>
          <a:prstGeom prst="rect">
            <a:avLst/>
          </a:prstGeom>
        </p:spPr>
      </p:pic>
      <p:sp>
        <p:nvSpPr>
          <p:cNvPr id="6" name="Retângulo 5"/>
          <p:cNvSpPr/>
          <p:nvPr/>
        </p:nvSpPr>
        <p:spPr>
          <a:xfrm>
            <a:off x="232012" y="5068594"/>
            <a:ext cx="1520510" cy="6718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Elipse 6"/>
          <p:cNvSpPr/>
          <p:nvPr/>
        </p:nvSpPr>
        <p:spPr>
          <a:xfrm>
            <a:off x="6268795" y="5349150"/>
            <a:ext cx="436727" cy="394750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03674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PT" spc="-1" dirty="0">
                <a:latin typeface="Arial"/>
              </a:rPr>
              <a:t>EXERCÍCIOS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 rotWithShape="1">
          <a:blip r:embed="rId2"/>
          <a:srcRect b="23579"/>
          <a:stretch/>
        </p:blipFill>
        <p:spPr>
          <a:xfrm>
            <a:off x="0" y="1197236"/>
            <a:ext cx="9307086" cy="5660764"/>
          </a:xfrm>
          <a:prstGeom prst="rect">
            <a:avLst/>
          </a:prstGeom>
        </p:spPr>
      </p:pic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2"/>
          <a:srcRect t="76136" r="74608"/>
          <a:stretch/>
        </p:blipFill>
        <p:spPr>
          <a:xfrm>
            <a:off x="9828742" y="5090284"/>
            <a:ext cx="2363258" cy="1767716"/>
          </a:xfrm>
          <a:prstGeom prst="rect">
            <a:avLst/>
          </a:prstGeom>
        </p:spPr>
      </p:pic>
      <p:sp>
        <p:nvSpPr>
          <p:cNvPr id="5" name="Elipse 4"/>
          <p:cNvSpPr/>
          <p:nvPr/>
        </p:nvSpPr>
        <p:spPr>
          <a:xfrm>
            <a:off x="9787798" y="5776767"/>
            <a:ext cx="436727" cy="394750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/>
          <p:cNvSpPr/>
          <p:nvPr/>
        </p:nvSpPr>
        <p:spPr>
          <a:xfrm>
            <a:off x="-480712" y="956853"/>
            <a:ext cx="1050878" cy="6718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8180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PT" spc="-1" dirty="0">
                <a:latin typeface="Arial"/>
              </a:rPr>
              <a:t>EXERCÍCIOS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 rotWithShape="1">
          <a:blip r:embed="rId3"/>
          <a:srcRect b="15151"/>
          <a:stretch/>
        </p:blipFill>
        <p:spPr>
          <a:xfrm>
            <a:off x="0" y="1264334"/>
            <a:ext cx="7582486" cy="5583967"/>
          </a:xfrm>
          <a:prstGeom prst="rect">
            <a:avLst/>
          </a:prstGeom>
        </p:spPr>
      </p:pic>
      <p:pic>
        <p:nvPicPr>
          <p:cNvPr id="4" name="Imagem 3"/>
          <p:cNvPicPr>
            <a:picLocks noChangeAspect="1"/>
          </p:cNvPicPr>
          <p:nvPr/>
        </p:nvPicPr>
        <p:blipFill rotWithShape="1">
          <a:blip r:embed="rId3"/>
          <a:srcRect t="84582" r="57349"/>
          <a:stretch/>
        </p:blipFill>
        <p:spPr>
          <a:xfrm>
            <a:off x="8957980" y="5833634"/>
            <a:ext cx="3234020" cy="1014667"/>
          </a:xfrm>
          <a:prstGeom prst="rect">
            <a:avLst/>
          </a:prstGeom>
        </p:spPr>
      </p:pic>
      <p:sp>
        <p:nvSpPr>
          <p:cNvPr id="5" name="Retângulo de cantos arredondados 4"/>
          <p:cNvSpPr/>
          <p:nvPr/>
        </p:nvSpPr>
        <p:spPr>
          <a:xfrm>
            <a:off x="8128947" y="1392071"/>
            <a:ext cx="3559792" cy="116719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71572"/>
              </p:ext>
            </p:extLst>
          </p:nvPr>
        </p:nvGraphicFramePr>
        <p:xfrm>
          <a:off x="8329281" y="1473200"/>
          <a:ext cx="31591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4" imgW="863280" imgH="253800" progId="Equation.DSMT4">
                  <p:embed/>
                </p:oleObj>
              </mc:Choice>
              <mc:Fallback>
                <p:oleObj name="Equation" r:id="rId4" imgW="863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29281" y="1473200"/>
                        <a:ext cx="3159125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ângulo de cantos arredondados 6"/>
          <p:cNvSpPr/>
          <p:nvPr/>
        </p:nvSpPr>
        <p:spPr>
          <a:xfrm>
            <a:off x="8428060" y="2647662"/>
            <a:ext cx="2961566" cy="116719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pt-BR"/>
          </a:p>
        </p:txBody>
      </p:sp>
      <p:graphicFrame>
        <p:nvGraphicFramePr>
          <p:cNvPr id="8" name="Obje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351595"/>
              </p:ext>
            </p:extLst>
          </p:nvPr>
        </p:nvGraphicFramePr>
        <p:xfrm>
          <a:off x="8630906" y="2844560"/>
          <a:ext cx="255587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6" imgW="698400" imgH="190440" progId="Equation.DSMT4">
                  <p:embed/>
                </p:oleObj>
              </mc:Choice>
              <mc:Fallback>
                <p:oleObj name="Equation" r:id="rId6" imgW="6984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30906" y="2844560"/>
                        <a:ext cx="2555875" cy="70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de cantos arredondados 8"/>
          <p:cNvSpPr/>
          <p:nvPr/>
        </p:nvSpPr>
        <p:spPr>
          <a:xfrm>
            <a:off x="7794008" y="3861959"/>
            <a:ext cx="4229670" cy="1774566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352981"/>
              </p:ext>
            </p:extLst>
          </p:nvPr>
        </p:nvGraphicFramePr>
        <p:xfrm>
          <a:off x="8002588" y="3833813"/>
          <a:ext cx="3811587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8" imgW="1041120" imgH="520560" progId="Equation.DSMT4">
                  <p:embed/>
                </p:oleObj>
              </mc:Choice>
              <mc:Fallback>
                <p:oleObj name="Equation" r:id="rId8" imgW="10411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02588" y="3833813"/>
                        <a:ext cx="3811587" cy="191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/>
          <p:cNvSpPr/>
          <p:nvPr/>
        </p:nvSpPr>
        <p:spPr>
          <a:xfrm>
            <a:off x="-610223" y="928415"/>
            <a:ext cx="1050878" cy="6718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91972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31671" y="1037706"/>
            <a:ext cx="5343525" cy="4448175"/>
          </a:xfrm>
          <a:prstGeom prst="rect">
            <a:avLst/>
          </a:prstGeom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pt-PT" spc="-1" dirty="0">
                <a:latin typeface="Arial"/>
              </a:rPr>
              <a:t>EXERCÍCIOS</a:t>
            </a:r>
          </a:p>
        </p:txBody>
      </p:sp>
      <p:pic>
        <p:nvPicPr>
          <p:cNvPr id="3" name="Imagem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775" y="1290930"/>
            <a:ext cx="6531561" cy="3956319"/>
          </a:xfrm>
          <a:prstGeom prst="rect">
            <a:avLst/>
          </a:prstGeom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775" y="5247249"/>
            <a:ext cx="3267075" cy="1428750"/>
          </a:xfrm>
          <a:prstGeom prst="rect">
            <a:avLst/>
          </a:prstGeom>
        </p:spPr>
      </p:pic>
      <p:sp>
        <p:nvSpPr>
          <p:cNvPr id="6" name="Elipse 5"/>
          <p:cNvSpPr/>
          <p:nvPr/>
        </p:nvSpPr>
        <p:spPr>
          <a:xfrm>
            <a:off x="50183" y="5667585"/>
            <a:ext cx="733425" cy="394750"/>
          </a:xfrm>
          <a:prstGeom prst="ellipse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/>
          <p:cNvSpPr/>
          <p:nvPr/>
        </p:nvSpPr>
        <p:spPr>
          <a:xfrm>
            <a:off x="-579390" y="955011"/>
            <a:ext cx="1050878" cy="6718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83212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Escritório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5</TotalTime>
  <Words>15</Words>
  <Application>Microsoft Office PowerPoint</Application>
  <PresentationFormat>Widescreen</PresentationFormat>
  <Paragraphs>11</Paragraphs>
  <Slides>8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8</vt:i4>
      </vt:variant>
    </vt:vector>
  </HeadingPairs>
  <TitlesOfParts>
    <vt:vector size="13" baseType="lpstr">
      <vt:lpstr>Arial</vt:lpstr>
      <vt:lpstr>Calibri</vt:lpstr>
      <vt:lpstr>Calibri Light</vt:lpstr>
      <vt:lpstr>Tema do Office</vt:lpstr>
      <vt:lpstr>Equation</vt:lpstr>
      <vt:lpstr>Exercícios ONDULATÓRIA Parte 1</vt:lpstr>
      <vt:lpstr>EXERCÍCIOS</vt:lpstr>
      <vt:lpstr>EXERCÍCIOS</vt:lpstr>
      <vt:lpstr>EXERCÍCIOS</vt:lpstr>
      <vt:lpstr>EXERCÍCIOS</vt:lpstr>
      <vt:lpstr>EXERCÍCIOS</vt:lpstr>
      <vt:lpstr>EXERCÍCIOS</vt:lpstr>
      <vt:lpstr>EXERCÍCIO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Danilo</dc:creator>
  <cp:lastModifiedBy>DaniloLima</cp:lastModifiedBy>
  <cp:revision>29</cp:revision>
  <dcterms:created xsi:type="dcterms:W3CDTF">2018-04-19T22:59:21Z</dcterms:created>
  <dcterms:modified xsi:type="dcterms:W3CDTF">2019-08-09T09:46:29Z</dcterms:modified>
</cp:coreProperties>
</file>